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06B7" w:rsidRPr="00841B71" w:rsidRDefault="009E744D" w:rsidP="00C43CE7">
      <w:pPr>
        <w:jc w:val="center"/>
        <w:rPr>
          <w:rFonts w:ascii="等线" w:eastAsia="等线" w:hAnsi="等线"/>
          <w:b/>
          <w:sz w:val="44"/>
          <w:szCs w:val="28"/>
        </w:rPr>
      </w:pPr>
      <w:proofErr w:type="gramStart"/>
      <w:r>
        <w:rPr>
          <w:rFonts w:ascii="等线" w:eastAsia="等线" w:hAnsi="等线" w:hint="eastAsia"/>
          <w:b/>
          <w:sz w:val="44"/>
          <w:szCs w:val="28"/>
        </w:rPr>
        <w:t>董与黑</w:t>
      </w:r>
      <w:proofErr w:type="gramEnd"/>
      <w:r>
        <w:rPr>
          <w:rFonts w:ascii="等线" w:eastAsia="等线" w:hAnsi="等线" w:hint="eastAsia"/>
          <w:b/>
          <w:sz w:val="44"/>
          <w:szCs w:val="28"/>
        </w:rPr>
        <w:t>的碰撞-</w:t>
      </w:r>
      <w:r w:rsidR="009A0FFE">
        <w:rPr>
          <w:rFonts w:ascii="等线" w:eastAsia="等线" w:hAnsi="等线" w:hint="eastAsia"/>
          <w:b/>
          <w:sz w:val="44"/>
          <w:szCs w:val="28"/>
        </w:rPr>
        <w:t>点兵</w:t>
      </w:r>
    </w:p>
    <w:p w:rsidR="009E06B7" w:rsidRPr="00097256" w:rsidRDefault="009E06B7" w:rsidP="00291FD8">
      <w:pPr>
        <w:jc w:val="center"/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时间限制：</w:t>
      </w:r>
      <w:r w:rsidR="0041210F">
        <w:rPr>
          <w:rFonts w:ascii="等线" w:eastAsia="等线" w:hAnsi="等线" w:hint="eastAsia"/>
          <w:szCs w:val="28"/>
        </w:rPr>
        <w:t>1</w:t>
      </w:r>
      <w:r w:rsidR="00C05760" w:rsidRPr="00841B71">
        <w:rPr>
          <w:rFonts w:ascii="等线" w:eastAsia="等线" w:hAnsi="等线" w:hint="eastAsia"/>
          <w:szCs w:val="28"/>
        </w:rPr>
        <w:t>000</w:t>
      </w:r>
      <w:r w:rsidR="00C05760" w:rsidRPr="00841B71">
        <w:rPr>
          <w:rFonts w:ascii="等线" w:eastAsia="等线" w:hAnsi="等线"/>
          <w:szCs w:val="28"/>
        </w:rPr>
        <w:t>MS</w:t>
      </w:r>
    </w:p>
    <w:p w:rsidR="009E06B7" w:rsidRPr="00841B71" w:rsidRDefault="009E06B7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描述：</w:t>
      </w:r>
    </w:p>
    <w:p w:rsidR="00190AF1" w:rsidRDefault="009A0FFE" w:rsidP="006D72C2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大战在即，</w:t>
      </w:r>
      <w:proofErr w:type="gramStart"/>
      <w:r>
        <w:rPr>
          <w:rFonts w:ascii="等线" w:eastAsia="等线" w:hAnsi="等线" w:hint="eastAsia"/>
          <w:szCs w:val="28"/>
        </w:rPr>
        <w:t>董先森</w:t>
      </w:r>
      <w:proofErr w:type="gramEnd"/>
      <w:r>
        <w:rPr>
          <w:rFonts w:ascii="等线" w:eastAsia="等线" w:hAnsi="等线" w:hint="eastAsia"/>
          <w:szCs w:val="28"/>
        </w:rPr>
        <w:t>为战斗做着最后的准备，而选择哪些人去战斗，成了最重要的问题</w:t>
      </w:r>
      <w:r w:rsidR="0028650D">
        <w:rPr>
          <w:rFonts w:ascii="等线" w:eastAsia="等线" w:hAnsi="等线" w:hint="eastAsia"/>
          <w:szCs w:val="28"/>
        </w:rPr>
        <w:t>。</w:t>
      </w:r>
      <w:r w:rsidR="00F90F36">
        <w:rPr>
          <w:rFonts w:ascii="等线" w:eastAsia="等线" w:hAnsi="等线" w:hint="eastAsia"/>
          <w:szCs w:val="28"/>
        </w:rPr>
        <w:t>已知</w:t>
      </w:r>
      <w:proofErr w:type="gramStart"/>
      <w:r>
        <w:rPr>
          <w:rFonts w:ascii="等线" w:eastAsia="等线" w:hAnsi="等线" w:hint="eastAsia"/>
          <w:szCs w:val="28"/>
        </w:rPr>
        <w:t>董先森</w:t>
      </w:r>
      <w:proofErr w:type="gramEnd"/>
      <w:r>
        <w:rPr>
          <w:rFonts w:ascii="等线" w:eastAsia="等线" w:hAnsi="等线" w:hint="eastAsia"/>
          <w:szCs w:val="28"/>
        </w:rPr>
        <w:t>手下</w:t>
      </w:r>
      <w:r w:rsidR="00F90F36">
        <w:rPr>
          <w:rFonts w:ascii="等线" w:eastAsia="等线" w:hAnsi="等线" w:hint="eastAsia"/>
          <w:szCs w:val="28"/>
        </w:rPr>
        <w:t>共有</w:t>
      </w:r>
      <w:r w:rsidR="001F33EC">
        <w:rPr>
          <w:rFonts w:ascii="等线" w:eastAsia="等线" w:hAnsi="等线" w:hint="eastAsia"/>
          <w:szCs w:val="28"/>
        </w:rPr>
        <w:t>n</w:t>
      </w:r>
      <w:r>
        <w:rPr>
          <w:rFonts w:ascii="等线" w:eastAsia="等线" w:hAnsi="等线" w:hint="eastAsia"/>
          <w:szCs w:val="28"/>
        </w:rPr>
        <w:t>个人</w:t>
      </w:r>
      <m:oMath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1</m:t>
            </m:r>
          </m:sub>
        </m:sSub>
        <m:r>
          <m:rPr>
            <m:nor/>
          </m:rPr>
          <w:rPr>
            <w:rFonts w:ascii="等线" w:eastAsia="等线" w:hAnsi="等线"/>
            <w:szCs w:val="28"/>
          </w:rPr>
          <m:t>,</m:t>
        </m:r>
        <m:r>
          <m:rPr>
            <m:nor/>
          </m:rPr>
          <w:rPr>
            <w:rFonts w:ascii="Cambria Math" w:eastAsia="等线" w:hAnsi="等线" w:hint="eastAsia"/>
            <w:szCs w:val="28"/>
          </w:rPr>
          <m:t xml:space="preserve"> 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2</m:t>
            </m:r>
          </m:sub>
        </m:sSub>
        <m:r>
          <m:rPr>
            <m:nor/>
          </m:rPr>
          <w:rPr>
            <w:rFonts w:ascii="等线" w:eastAsia="等线" w:hAnsi="等线"/>
            <w:szCs w:val="28"/>
          </w:rPr>
          <m:t>,</m:t>
        </m:r>
        <m:r>
          <m:rPr>
            <m:nor/>
          </m:rPr>
          <w:rPr>
            <w:rFonts w:ascii="Cambria Math" w:eastAsia="等线" w:hAnsi="等线" w:hint="eastAsia"/>
            <w:szCs w:val="28"/>
          </w:rPr>
          <m:t xml:space="preserve"> </m:t>
        </m:r>
        <m:r>
          <m:rPr>
            <m:nor/>
          </m:rPr>
          <w:rPr>
            <w:rFonts w:ascii="等线" w:eastAsia="等线" w:hAnsi="等线"/>
            <w:szCs w:val="28"/>
          </w:rPr>
          <m:t>…,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Cambria Math" w:eastAsia="等线" w:hAnsi="等线" w:hint="eastAsia"/>
                <w:szCs w:val="28"/>
              </w:rPr>
              <m:t xml:space="preserve"> </m:t>
            </m:r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n</m:t>
            </m:r>
          </m:sub>
        </m:sSub>
      </m:oMath>
      <w:r>
        <w:rPr>
          <w:rFonts w:ascii="等线" w:eastAsia="等线" w:hAnsi="等线" w:hint="eastAsia"/>
          <w:szCs w:val="28"/>
        </w:rPr>
        <w:t>，</w:t>
      </w:r>
      <w:r w:rsidR="00F90F36">
        <w:rPr>
          <w:rFonts w:ascii="等线" w:eastAsia="等线" w:hAnsi="等线" w:hint="eastAsia"/>
          <w:szCs w:val="28"/>
        </w:rPr>
        <w:t>其中</w:t>
      </w:r>
      <m:oMath>
        <m:r>
          <m:rPr>
            <m:sty m:val="p"/>
          </m:rPr>
          <w:rPr>
            <w:rFonts w:ascii="Cambria Math" w:eastAsia="等线" w:hAnsi="Cambria Math"/>
            <w:szCs w:val="28"/>
          </w:rPr>
          <m:t xml:space="preserve"> 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eastAsia="等线" w:hAnsi="等线"/>
            <w:szCs w:val="28"/>
          </w:rPr>
          <m:t xml:space="preserve"> </m:t>
        </m:r>
      </m:oMath>
      <w:r w:rsidR="00F90F36">
        <w:rPr>
          <w:rFonts w:ascii="等线" w:eastAsia="等线" w:hAnsi="等线"/>
          <w:szCs w:val="28"/>
        </w:rPr>
        <w:t>表示第</w:t>
      </w:r>
      <w:proofErr w:type="spellStart"/>
      <w:r w:rsidR="005D48FA">
        <w:rPr>
          <w:rFonts w:ascii="等线" w:eastAsia="等线" w:hAnsi="等线" w:hint="eastAsia"/>
          <w:szCs w:val="28"/>
        </w:rPr>
        <w:t>i</w:t>
      </w:r>
      <w:proofErr w:type="spellEnd"/>
      <w:r w:rsidR="00F90F36">
        <w:rPr>
          <w:rFonts w:ascii="等线" w:eastAsia="等线" w:hAnsi="等线"/>
          <w:szCs w:val="28"/>
        </w:rPr>
        <w:t>个人的</w:t>
      </w:r>
      <w:r>
        <w:rPr>
          <w:rFonts w:ascii="等线" w:eastAsia="等线" w:hAnsi="等线" w:hint="eastAsia"/>
          <w:szCs w:val="28"/>
        </w:rPr>
        <w:t>战力值</w:t>
      </w:r>
      <w:r w:rsidR="00F90F36">
        <w:rPr>
          <w:rFonts w:ascii="等线" w:eastAsia="等线" w:hAnsi="等线" w:hint="eastAsia"/>
          <w:szCs w:val="28"/>
        </w:rPr>
        <w:t>。为了配合默契，</w:t>
      </w:r>
      <w:proofErr w:type="gramStart"/>
      <w:r w:rsidR="00F90F36">
        <w:rPr>
          <w:rFonts w:ascii="等线" w:eastAsia="等线" w:hAnsi="等线" w:hint="eastAsia"/>
          <w:szCs w:val="28"/>
        </w:rPr>
        <w:t>董先森</w:t>
      </w:r>
      <w:proofErr w:type="gramEnd"/>
      <w:r w:rsidR="00F90F36">
        <w:rPr>
          <w:rFonts w:ascii="等线" w:eastAsia="等线" w:hAnsi="等线" w:hint="eastAsia"/>
          <w:szCs w:val="28"/>
        </w:rPr>
        <w:t>决定</w:t>
      </w:r>
      <w:r>
        <w:rPr>
          <w:rFonts w:ascii="等线" w:eastAsia="等线" w:hAnsi="等线" w:hint="eastAsia"/>
          <w:szCs w:val="28"/>
        </w:rPr>
        <w:t>选择其中</w:t>
      </w:r>
      <w:r w:rsidR="00190AF1">
        <w:rPr>
          <w:rFonts w:ascii="等线" w:eastAsia="等线" w:hAnsi="等线" w:hint="eastAsia"/>
          <w:szCs w:val="28"/>
        </w:rPr>
        <w:t>一组</w:t>
      </w:r>
      <w:r w:rsidR="00F90F36">
        <w:rPr>
          <w:rFonts w:ascii="等线" w:eastAsia="等线" w:hAnsi="等线" w:hint="eastAsia"/>
          <w:szCs w:val="28"/>
        </w:rPr>
        <w:t>序号连续的</w:t>
      </w:r>
      <w:r w:rsidR="00190AF1">
        <w:rPr>
          <w:rFonts w:ascii="等线" w:eastAsia="等线" w:hAnsi="等线" w:hint="eastAsia"/>
          <w:szCs w:val="28"/>
        </w:rPr>
        <w:t>人组成一个大队，并任命这个区间的最后</w:t>
      </w:r>
      <w:proofErr w:type="gramStart"/>
      <w:r w:rsidR="00190AF1">
        <w:rPr>
          <w:rFonts w:ascii="等线" w:eastAsia="等线" w:hAnsi="等线" w:hint="eastAsia"/>
          <w:szCs w:val="28"/>
        </w:rPr>
        <w:t>一</w:t>
      </w:r>
      <w:proofErr w:type="gramEnd"/>
      <w:r w:rsidR="00190AF1">
        <w:rPr>
          <w:rFonts w:ascii="等线" w:eastAsia="等线" w:hAnsi="等线" w:hint="eastAsia"/>
          <w:szCs w:val="28"/>
        </w:rPr>
        <w:t>人为队长</w:t>
      </w:r>
      <w:r>
        <w:rPr>
          <w:rFonts w:ascii="等线" w:eastAsia="等线" w:hAnsi="等线" w:hint="eastAsia"/>
          <w:szCs w:val="28"/>
        </w:rPr>
        <w:t>。</w:t>
      </w:r>
    </w:p>
    <w:p w:rsidR="00190AF1" w:rsidRDefault="00190AF1" w:rsidP="006D72C2">
      <w:pPr>
        <w:rPr>
          <w:rFonts w:ascii="等线" w:eastAsia="等线" w:hAnsi="等线"/>
          <w:szCs w:val="28"/>
        </w:rPr>
      </w:pPr>
    </w:p>
    <w:p w:rsidR="00190AF1" w:rsidRDefault="00190AF1" w:rsidP="006D72C2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对于选定的</w:t>
      </w:r>
      <w:r w:rsidR="0037337E">
        <w:rPr>
          <w:rFonts w:ascii="等线" w:eastAsia="等线" w:hAnsi="等线" w:hint="eastAsia"/>
          <w:szCs w:val="28"/>
        </w:rPr>
        <w:t>大队</w:t>
      </w:r>
      <m:oMath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L</m:t>
            </m:r>
          </m:sub>
        </m:sSub>
        <m:r>
          <m:rPr>
            <m:nor/>
          </m:rPr>
          <w:rPr>
            <w:rFonts w:ascii="等线" w:eastAsia="等线" w:hAnsi="等线"/>
            <w:szCs w:val="28"/>
          </w:rPr>
          <m:t>,</m:t>
        </m:r>
        <m:r>
          <m:rPr>
            <m:nor/>
          </m:rPr>
          <w:rPr>
            <w:rFonts w:ascii="Cambria Math" w:eastAsia="等线" w:hAnsi="等线" w:hint="eastAsia"/>
            <w:szCs w:val="28"/>
          </w:rPr>
          <m:t xml:space="preserve"> 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L+1</m:t>
            </m:r>
          </m:sub>
        </m:sSub>
        <m:r>
          <m:rPr>
            <m:nor/>
          </m:rPr>
          <w:rPr>
            <w:rFonts w:ascii="等线" w:eastAsia="等线" w:hAnsi="等线"/>
            <w:szCs w:val="28"/>
          </w:rPr>
          <m:t>,</m:t>
        </m:r>
        <m:r>
          <m:rPr>
            <m:nor/>
          </m:rPr>
          <w:rPr>
            <w:rFonts w:ascii="Cambria Math" w:eastAsia="等线" w:hAnsi="等线" w:hint="eastAsia"/>
            <w:szCs w:val="28"/>
          </w:rPr>
          <m:t xml:space="preserve"> </m:t>
        </m:r>
        <m:r>
          <m:rPr>
            <m:nor/>
          </m:rPr>
          <w:rPr>
            <w:rFonts w:ascii="等线" w:eastAsia="等线" w:hAnsi="等线"/>
            <w:szCs w:val="28"/>
          </w:rPr>
          <m:t>…,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Cambria Math" w:eastAsia="等线" w:hAnsi="等线" w:hint="eastAsia"/>
                <w:szCs w:val="28"/>
              </w:rPr>
              <m:t xml:space="preserve"> </m:t>
            </m:r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R</m:t>
            </m:r>
          </m:sub>
        </m:sSub>
      </m:oMath>
      <w:r>
        <w:rPr>
          <w:rFonts w:ascii="等线" w:eastAsia="等线" w:hAnsi="等线" w:hint="eastAsia"/>
          <w:szCs w:val="28"/>
        </w:rPr>
        <w:t>，又会选出由序号连续的人组成的小队，小队中一定要包含</w:t>
      </w:r>
      <w:r w:rsidR="0037337E">
        <w:rPr>
          <w:rFonts w:ascii="等线" w:eastAsia="等线" w:hAnsi="等线" w:hint="eastAsia"/>
          <w:szCs w:val="28"/>
        </w:rPr>
        <w:t>大队的</w:t>
      </w:r>
      <w:r>
        <w:rPr>
          <w:rFonts w:ascii="等线" w:eastAsia="等线" w:hAnsi="等线" w:hint="eastAsia"/>
          <w:szCs w:val="28"/>
        </w:rPr>
        <w:t>队长。如果这个小队中所有人的战力值的</w:t>
      </w:r>
      <w:r w:rsidR="009A0FFE">
        <w:rPr>
          <w:rFonts w:ascii="等线" w:eastAsia="等线" w:hAnsi="等线" w:hint="eastAsia"/>
          <w:szCs w:val="28"/>
        </w:rPr>
        <w:t>异或值为1</w:t>
      </w:r>
      <w:r>
        <w:rPr>
          <w:rFonts w:ascii="等线" w:eastAsia="等线" w:hAnsi="等线" w:hint="eastAsia"/>
          <w:szCs w:val="28"/>
        </w:rPr>
        <w:t>，</w:t>
      </w:r>
      <w:r w:rsidR="009A0FFE">
        <w:rPr>
          <w:rFonts w:ascii="等线" w:eastAsia="等线" w:hAnsi="等线" w:hint="eastAsia"/>
          <w:szCs w:val="28"/>
        </w:rPr>
        <w:t>这个</w:t>
      </w:r>
      <w:r>
        <w:rPr>
          <w:rFonts w:ascii="等线" w:eastAsia="等线" w:hAnsi="等线" w:hint="eastAsia"/>
          <w:szCs w:val="28"/>
        </w:rPr>
        <w:t>小队</w:t>
      </w:r>
      <w:r w:rsidR="0037337E">
        <w:rPr>
          <w:rFonts w:ascii="等线" w:eastAsia="等线" w:hAnsi="等线" w:hint="eastAsia"/>
          <w:szCs w:val="28"/>
        </w:rPr>
        <w:t>就能打出</w:t>
      </w:r>
      <w:r w:rsidR="009A0FFE">
        <w:rPr>
          <w:rFonts w:ascii="等线" w:eastAsia="等线" w:hAnsi="等线" w:hint="eastAsia"/>
          <w:szCs w:val="28"/>
        </w:rPr>
        <w:t>好的配合。</w:t>
      </w:r>
    </w:p>
    <w:p w:rsidR="00190AF1" w:rsidRPr="00190AF1" w:rsidRDefault="00190AF1" w:rsidP="006D72C2">
      <w:pPr>
        <w:rPr>
          <w:rFonts w:ascii="等线" w:eastAsia="等线" w:hAnsi="等线"/>
          <w:szCs w:val="28"/>
        </w:rPr>
      </w:pPr>
    </w:p>
    <w:p w:rsidR="00190AF1" w:rsidRDefault="009A0FFE" w:rsidP="006D72C2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现在有</w:t>
      </w:r>
      <w:r w:rsidR="00A801B7">
        <w:rPr>
          <w:rFonts w:ascii="等线" w:eastAsia="等线" w:hAnsi="等线" w:hint="eastAsia"/>
          <w:szCs w:val="28"/>
        </w:rPr>
        <w:t>m</w:t>
      </w:r>
      <w:r>
        <w:rPr>
          <w:rFonts w:ascii="等线" w:eastAsia="等线" w:hAnsi="等线" w:hint="eastAsia"/>
          <w:szCs w:val="28"/>
        </w:rPr>
        <w:t>组询问，每次</w:t>
      </w:r>
      <w:r w:rsidR="00A54F1B">
        <w:rPr>
          <w:rFonts w:ascii="等线" w:eastAsia="等线" w:hAnsi="等线" w:hint="eastAsia"/>
          <w:szCs w:val="28"/>
        </w:rPr>
        <w:t>询问</w:t>
      </w:r>
      <w:r w:rsidR="00190AF1">
        <w:rPr>
          <w:rFonts w:ascii="等线" w:eastAsia="等线" w:hAnsi="等线" w:hint="eastAsia"/>
          <w:szCs w:val="28"/>
        </w:rPr>
        <w:t>一个</w:t>
      </w:r>
      <w:r w:rsidR="00A54F1B">
        <w:rPr>
          <w:rFonts w:ascii="等线" w:eastAsia="等线" w:hAnsi="等线" w:hint="eastAsia"/>
          <w:szCs w:val="28"/>
        </w:rPr>
        <w:t>选定的</w:t>
      </w:r>
      <w:r w:rsidR="00190AF1">
        <w:rPr>
          <w:rFonts w:ascii="等线" w:eastAsia="等线" w:hAnsi="等线" w:hint="eastAsia"/>
          <w:szCs w:val="28"/>
        </w:rPr>
        <w:t>大队</w:t>
      </w:r>
      <m:oMath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L</m:t>
            </m:r>
          </m:sub>
        </m:sSub>
        <m:r>
          <m:rPr>
            <m:nor/>
          </m:rPr>
          <w:rPr>
            <w:rFonts w:ascii="等线" w:eastAsia="等线" w:hAnsi="等线"/>
            <w:szCs w:val="28"/>
          </w:rPr>
          <m:t>,</m:t>
        </m:r>
        <m:r>
          <m:rPr>
            <m:nor/>
          </m:rPr>
          <w:rPr>
            <w:rFonts w:ascii="Cambria Math" w:eastAsia="等线" w:hAnsi="等线" w:hint="eastAsia"/>
            <w:szCs w:val="28"/>
          </w:rPr>
          <m:t xml:space="preserve"> 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L+1</m:t>
            </m:r>
          </m:sub>
        </m:sSub>
        <m:r>
          <m:rPr>
            <m:nor/>
          </m:rPr>
          <w:rPr>
            <w:rFonts w:ascii="等线" w:eastAsia="等线" w:hAnsi="等线"/>
            <w:szCs w:val="28"/>
          </w:rPr>
          <m:t>,</m:t>
        </m:r>
        <m:r>
          <m:rPr>
            <m:nor/>
          </m:rPr>
          <w:rPr>
            <w:rFonts w:ascii="Cambria Math" w:eastAsia="等线" w:hAnsi="等线" w:hint="eastAsia"/>
            <w:szCs w:val="28"/>
          </w:rPr>
          <m:t xml:space="preserve"> </m:t>
        </m:r>
        <m:r>
          <m:rPr>
            <m:nor/>
          </m:rPr>
          <w:rPr>
            <w:rFonts w:ascii="等线" w:eastAsia="等线" w:hAnsi="等线"/>
            <w:szCs w:val="28"/>
          </w:rPr>
          <m:t>…,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Cambria Math" w:eastAsia="等线" w:hAnsi="等线" w:hint="eastAsia"/>
                <w:szCs w:val="28"/>
              </w:rPr>
              <m:t xml:space="preserve"> </m:t>
            </m:r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R</m:t>
            </m:r>
          </m:sub>
        </m:sSub>
      </m:oMath>
      <w:r>
        <w:rPr>
          <w:rFonts w:ascii="等线" w:eastAsia="等线" w:hAnsi="等线" w:hint="eastAsia"/>
          <w:szCs w:val="28"/>
        </w:rPr>
        <w:t>，请问这个</w:t>
      </w:r>
      <w:r w:rsidR="00190AF1">
        <w:rPr>
          <w:rFonts w:ascii="等线" w:eastAsia="等线" w:hAnsi="等线" w:hint="eastAsia"/>
          <w:szCs w:val="28"/>
        </w:rPr>
        <w:t>大队中</w:t>
      </w:r>
      <w:r>
        <w:rPr>
          <w:rFonts w:ascii="等线" w:eastAsia="等线" w:hAnsi="等线" w:hint="eastAsia"/>
          <w:szCs w:val="28"/>
        </w:rPr>
        <w:t>共有</w:t>
      </w:r>
      <w:r w:rsidR="00313DFF">
        <w:rPr>
          <w:rFonts w:ascii="等线" w:eastAsia="等线" w:hAnsi="等线" w:hint="eastAsia"/>
          <w:szCs w:val="28"/>
        </w:rPr>
        <w:t>多少组</w:t>
      </w:r>
      <w:r w:rsidR="0037337E">
        <w:rPr>
          <w:rFonts w:ascii="等线" w:eastAsia="等线" w:hAnsi="等线" w:hint="eastAsia"/>
          <w:szCs w:val="28"/>
        </w:rPr>
        <w:t>能打出</w:t>
      </w:r>
      <w:r>
        <w:rPr>
          <w:rFonts w:ascii="等线" w:eastAsia="等线" w:hAnsi="等线" w:hint="eastAsia"/>
          <w:szCs w:val="28"/>
        </w:rPr>
        <w:t>好的配合</w:t>
      </w:r>
      <w:r w:rsidR="00313DFF">
        <w:rPr>
          <w:rFonts w:ascii="等线" w:eastAsia="等线" w:hAnsi="等线" w:hint="eastAsia"/>
          <w:szCs w:val="28"/>
        </w:rPr>
        <w:t>的小队</w:t>
      </w:r>
      <w:r>
        <w:rPr>
          <w:rFonts w:ascii="等线" w:eastAsia="等线" w:hAnsi="等线" w:hint="eastAsia"/>
          <w:szCs w:val="28"/>
        </w:rPr>
        <w:t>？</w:t>
      </w:r>
    </w:p>
    <w:p w:rsidR="00F1091B" w:rsidRPr="009A0FFE" w:rsidRDefault="00F1091B" w:rsidP="006D72C2">
      <w:pPr>
        <w:rPr>
          <w:rFonts w:ascii="等线" w:eastAsia="等线" w:hAnsi="等线"/>
          <w:szCs w:val="28"/>
        </w:rPr>
      </w:pPr>
    </w:p>
    <w:p w:rsidR="005D22BD" w:rsidRPr="00841B71" w:rsidRDefault="005D22BD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入：</w:t>
      </w:r>
    </w:p>
    <w:p w:rsidR="00A72150" w:rsidRDefault="009A0FF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本题</w:t>
      </w:r>
      <w:r w:rsidR="003E509A">
        <w:rPr>
          <w:rFonts w:ascii="等线" w:eastAsia="等线" w:hAnsi="等线" w:hint="eastAsia"/>
          <w:szCs w:val="28"/>
        </w:rPr>
        <w:t>有多组</w:t>
      </w:r>
      <w:r w:rsidR="005D22BD" w:rsidRPr="00841B71">
        <w:rPr>
          <w:rFonts w:ascii="等线" w:eastAsia="等线" w:hAnsi="等线" w:hint="eastAsia"/>
          <w:szCs w:val="28"/>
        </w:rPr>
        <w:t>测试数据。</w:t>
      </w:r>
    </w:p>
    <w:p w:rsidR="005D22BD" w:rsidRPr="00841B71" w:rsidRDefault="009A0FF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第一行输入</w:t>
      </w:r>
      <w:r w:rsidR="00364A12">
        <w:rPr>
          <w:rFonts w:ascii="等线" w:eastAsia="等线" w:hAnsi="等线" w:hint="eastAsia"/>
          <w:szCs w:val="28"/>
        </w:rPr>
        <w:t>两个正整数</w:t>
      </w:r>
      <w:r w:rsidR="001F33EC">
        <w:rPr>
          <w:rFonts w:ascii="等线" w:eastAsia="等线" w:hAnsi="等线" w:hint="eastAsia"/>
          <w:szCs w:val="28"/>
        </w:rPr>
        <w:t>n,</w:t>
      </w:r>
      <w:r w:rsidR="005D48FA">
        <w:rPr>
          <w:rFonts w:ascii="等线" w:eastAsia="等线" w:hAnsi="等线" w:hint="eastAsia"/>
          <w:szCs w:val="28"/>
        </w:rPr>
        <w:t xml:space="preserve"> </w:t>
      </w:r>
      <w:r w:rsidR="001F33EC">
        <w:rPr>
          <w:rFonts w:ascii="等线" w:eastAsia="等线" w:hAnsi="等线" w:hint="eastAsia"/>
          <w:szCs w:val="28"/>
        </w:rPr>
        <w:t>m</w:t>
      </w:r>
      <w:r>
        <w:rPr>
          <w:rFonts w:ascii="等线" w:eastAsia="等线" w:hAnsi="等线" w:hint="eastAsia"/>
          <w:szCs w:val="28"/>
        </w:rPr>
        <w:t>，第二行</w:t>
      </w:r>
      <w:r w:rsidR="0058476F">
        <w:rPr>
          <w:rFonts w:ascii="等线" w:eastAsia="等线" w:hAnsi="等线" w:hint="eastAsia"/>
          <w:szCs w:val="28"/>
        </w:rPr>
        <w:t>输入</w:t>
      </w:r>
      <w:r w:rsidR="001F33EC">
        <w:rPr>
          <w:rFonts w:ascii="等线" w:eastAsia="等线" w:hAnsi="等线" w:hint="eastAsia"/>
          <w:szCs w:val="28"/>
        </w:rPr>
        <w:t>n</w:t>
      </w:r>
      <w:proofErr w:type="gramStart"/>
      <w:r>
        <w:rPr>
          <w:rFonts w:ascii="等线" w:eastAsia="等线" w:hAnsi="等线" w:hint="eastAsia"/>
          <w:szCs w:val="28"/>
        </w:rPr>
        <w:t>个</w:t>
      </w:r>
      <w:proofErr w:type="gramEnd"/>
      <w:r>
        <w:rPr>
          <w:rFonts w:ascii="等线" w:eastAsia="等线" w:hAnsi="等线" w:hint="eastAsia"/>
          <w:szCs w:val="28"/>
        </w:rPr>
        <w:t>整数</w:t>
      </w:r>
      <m:oMath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1</m:t>
            </m:r>
          </m:sub>
        </m:sSub>
        <m:r>
          <m:rPr>
            <m:nor/>
          </m:rPr>
          <w:rPr>
            <w:rFonts w:ascii="等线" w:eastAsia="等线" w:hAnsi="等线"/>
            <w:szCs w:val="28"/>
          </w:rPr>
          <m:t>,</m:t>
        </m:r>
        <m:r>
          <m:rPr>
            <m:nor/>
          </m:rPr>
          <w:rPr>
            <w:rFonts w:ascii="Cambria Math" w:eastAsia="等线" w:hAnsi="等线" w:hint="eastAsia"/>
            <w:szCs w:val="28"/>
          </w:rPr>
          <m:t xml:space="preserve"> 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2</m:t>
            </m:r>
          </m:sub>
        </m:sSub>
        <m:r>
          <m:rPr>
            <m:nor/>
          </m:rPr>
          <w:rPr>
            <w:rFonts w:ascii="等线" w:eastAsia="等线" w:hAnsi="等线"/>
            <w:szCs w:val="28"/>
          </w:rPr>
          <m:t>,</m:t>
        </m:r>
        <m:r>
          <m:rPr>
            <m:nor/>
          </m:rPr>
          <w:rPr>
            <w:rFonts w:ascii="Cambria Math" w:eastAsia="等线" w:hAnsi="等线" w:hint="eastAsia"/>
            <w:szCs w:val="28"/>
          </w:rPr>
          <m:t xml:space="preserve"> </m:t>
        </m:r>
        <m:r>
          <m:rPr>
            <m:nor/>
          </m:rPr>
          <w:rPr>
            <w:rFonts w:ascii="等线" w:eastAsia="等线" w:hAnsi="等线"/>
            <w:szCs w:val="28"/>
          </w:rPr>
          <m:t>…,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Cambria Math" w:eastAsia="等线" w:hAnsi="等线" w:hint="eastAsia"/>
                <w:szCs w:val="28"/>
              </w:rPr>
              <m:t xml:space="preserve"> </m:t>
            </m:r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n</m:t>
            </m:r>
          </m:sub>
        </m:sSub>
      </m:oMath>
      <w:r>
        <w:rPr>
          <w:rFonts w:ascii="等线" w:eastAsia="等线" w:hAnsi="等线" w:hint="eastAsia"/>
          <w:szCs w:val="28"/>
        </w:rPr>
        <w:t>，</w:t>
      </w:r>
      <w:r>
        <w:rPr>
          <w:rFonts w:ascii="等线" w:eastAsia="等线" w:hAnsi="等线"/>
          <w:szCs w:val="28"/>
        </w:rPr>
        <w:t>接下来m行</w:t>
      </w:r>
      <w:r>
        <w:rPr>
          <w:rFonts w:ascii="等线" w:eastAsia="等线" w:hAnsi="等线" w:hint="eastAsia"/>
          <w:szCs w:val="28"/>
        </w:rPr>
        <w:t>，</w:t>
      </w:r>
      <w:r>
        <w:rPr>
          <w:rFonts w:ascii="等线" w:eastAsia="等线" w:hAnsi="等线"/>
          <w:szCs w:val="28"/>
        </w:rPr>
        <w:t>每行输入两个</w:t>
      </w:r>
      <w:r w:rsidR="00F30CA7">
        <w:rPr>
          <w:rFonts w:ascii="等线" w:eastAsia="等线" w:hAnsi="等线"/>
          <w:szCs w:val="28"/>
        </w:rPr>
        <w:t>正</w:t>
      </w:r>
      <w:r>
        <w:rPr>
          <w:rFonts w:ascii="等线" w:eastAsia="等线" w:hAnsi="等线"/>
          <w:szCs w:val="28"/>
        </w:rPr>
        <w:t>整数L</w:t>
      </w:r>
      <w:r>
        <w:rPr>
          <w:rFonts w:ascii="等线" w:eastAsia="等线" w:hAnsi="等线" w:hint="eastAsia"/>
          <w:szCs w:val="28"/>
        </w:rPr>
        <w:t>,</w:t>
      </w:r>
      <w:r w:rsidR="00364A12">
        <w:rPr>
          <w:rFonts w:ascii="等线" w:eastAsia="等线" w:hAnsi="等线" w:hint="eastAsia"/>
          <w:szCs w:val="28"/>
        </w:rPr>
        <w:t xml:space="preserve"> </w:t>
      </w:r>
      <w:r>
        <w:rPr>
          <w:rFonts w:ascii="等线" w:eastAsia="等线" w:hAnsi="等线" w:hint="eastAsia"/>
          <w:szCs w:val="28"/>
        </w:rPr>
        <w:t>R。</w:t>
      </w:r>
    </w:p>
    <w:p w:rsidR="005D22BD" w:rsidRPr="00364A12" w:rsidRDefault="005D22BD">
      <w:pPr>
        <w:rPr>
          <w:rFonts w:ascii="等线" w:eastAsia="等线" w:hAnsi="等线"/>
          <w:szCs w:val="28"/>
        </w:rPr>
      </w:pPr>
    </w:p>
    <w:p w:rsidR="00C6323E" w:rsidRPr="0058476F" w:rsidRDefault="005D22BD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数据范围：</w:t>
      </w:r>
    </w:p>
    <w:p w:rsidR="0030572D" w:rsidRDefault="00364A12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n≤100000</w:t>
      </w:r>
    </w:p>
    <w:p w:rsidR="00364A12" w:rsidRDefault="00364A12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m≤100000</w:t>
      </w:r>
    </w:p>
    <w:p w:rsidR="00364A12" w:rsidRDefault="00364A12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0≤</w:t>
      </w:r>
      <m:oMath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i</m:t>
            </m:r>
          </m:sub>
        </m:sSub>
      </m:oMath>
      <w:r>
        <w:rPr>
          <w:rFonts w:ascii="等线" w:eastAsia="等线" w:hAnsi="等线" w:hint="eastAsia"/>
          <w:szCs w:val="28"/>
        </w:rPr>
        <w:t>≤1</w:t>
      </w:r>
    </w:p>
    <w:p w:rsidR="00364A12" w:rsidRPr="0030572D" w:rsidRDefault="00364A12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L≤R≤n</w:t>
      </w:r>
    </w:p>
    <w:p w:rsidR="005D22BD" w:rsidRPr="00841B71" w:rsidRDefault="005D22BD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出：</w:t>
      </w:r>
    </w:p>
    <w:p w:rsidR="005748F3" w:rsidRDefault="005D22BD">
      <w:pPr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对于每</w:t>
      </w:r>
      <w:r w:rsidR="00C64281">
        <w:rPr>
          <w:rFonts w:ascii="等线" w:eastAsia="等线" w:hAnsi="等线" w:hint="eastAsia"/>
          <w:szCs w:val="28"/>
        </w:rPr>
        <w:t>次询问</w:t>
      </w:r>
      <w:r w:rsidRPr="00841B71">
        <w:rPr>
          <w:rFonts w:ascii="等线" w:eastAsia="等线" w:hAnsi="等线" w:hint="eastAsia"/>
          <w:szCs w:val="28"/>
        </w:rPr>
        <w:t>，输出</w:t>
      </w:r>
      <w:r w:rsidR="00C64281">
        <w:rPr>
          <w:rFonts w:ascii="等线" w:eastAsia="等线" w:hAnsi="等线" w:hint="eastAsia"/>
          <w:szCs w:val="28"/>
        </w:rPr>
        <w:t>对应的答案</w:t>
      </w:r>
      <w:r w:rsidR="00716262">
        <w:rPr>
          <w:rFonts w:ascii="等线" w:eastAsia="等线" w:hAnsi="等线" w:hint="eastAsia"/>
          <w:szCs w:val="28"/>
        </w:rPr>
        <w:t>，</w:t>
      </w:r>
      <w:r w:rsidR="005748F3">
        <w:rPr>
          <w:rFonts w:ascii="等线" w:eastAsia="等线" w:hAnsi="等线" w:hint="eastAsia"/>
          <w:szCs w:val="28"/>
        </w:rPr>
        <w:t>每组输出占一行。</w:t>
      </w:r>
    </w:p>
    <w:p w:rsidR="005748F3" w:rsidRPr="00841B71" w:rsidRDefault="005748F3">
      <w:pPr>
        <w:rPr>
          <w:rFonts w:ascii="等线" w:eastAsia="等线" w:hAnsi="等线"/>
          <w:szCs w:val="28"/>
        </w:rPr>
      </w:pPr>
    </w:p>
    <w:p w:rsidR="005D22BD" w:rsidRPr="00841B71" w:rsidRDefault="005D22BD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入：</w:t>
      </w:r>
    </w:p>
    <w:p w:rsidR="005D22BD" w:rsidRDefault="00C64281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6 2</w:t>
      </w:r>
    </w:p>
    <w:p w:rsidR="0028650D" w:rsidRDefault="00C64281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 xml:space="preserve">1 0 1 0 1 </w:t>
      </w:r>
      <w:proofErr w:type="spellStart"/>
      <w:r>
        <w:rPr>
          <w:rFonts w:ascii="等线" w:eastAsia="等线" w:hAnsi="等线" w:hint="eastAsia"/>
          <w:szCs w:val="28"/>
        </w:rPr>
        <w:t>1</w:t>
      </w:r>
      <w:proofErr w:type="spellEnd"/>
    </w:p>
    <w:p w:rsidR="00C64281" w:rsidRDefault="00C64281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 3</w:t>
      </w:r>
    </w:p>
    <w:p w:rsidR="00C64281" w:rsidRDefault="00C64281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2 6</w:t>
      </w:r>
    </w:p>
    <w:p w:rsidR="0028650D" w:rsidRPr="00841B71" w:rsidRDefault="0028650D">
      <w:pPr>
        <w:rPr>
          <w:rFonts w:ascii="等线" w:eastAsia="等线" w:hAnsi="等线"/>
          <w:szCs w:val="28"/>
        </w:rPr>
      </w:pPr>
    </w:p>
    <w:p w:rsidR="005D22BD" w:rsidRPr="00841B71" w:rsidRDefault="005D22BD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出：</w:t>
      </w:r>
    </w:p>
    <w:p w:rsidR="0028650D" w:rsidRDefault="00C64281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2</w:t>
      </w:r>
    </w:p>
    <w:p w:rsidR="00C64281" w:rsidRDefault="00C64281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3</w:t>
      </w:r>
    </w:p>
    <w:p w:rsidR="00E93509" w:rsidRDefault="00E93509">
      <w:pPr>
        <w:rPr>
          <w:rFonts w:ascii="等线" w:eastAsia="等线" w:hAnsi="等线"/>
          <w:szCs w:val="28"/>
        </w:rPr>
      </w:pPr>
    </w:p>
    <w:p w:rsidR="004E2530" w:rsidRPr="00841B71" w:rsidRDefault="004E2530" w:rsidP="004E2530">
      <w:pPr>
        <w:rPr>
          <w:rFonts w:ascii="等线" w:eastAsia="等线" w:hAnsi="等线"/>
          <w:b/>
          <w:sz w:val="28"/>
          <w:szCs w:val="28"/>
        </w:rPr>
      </w:pPr>
      <w:r>
        <w:rPr>
          <w:rFonts w:ascii="等线" w:eastAsia="等线" w:hAnsi="等线" w:hint="eastAsia"/>
          <w:b/>
          <w:sz w:val="28"/>
          <w:szCs w:val="28"/>
        </w:rPr>
        <w:t>提示</w:t>
      </w:r>
      <w:r w:rsidRPr="00841B71">
        <w:rPr>
          <w:rFonts w:ascii="等线" w:eastAsia="等线" w:hAnsi="等线" w:hint="eastAsia"/>
          <w:b/>
          <w:sz w:val="28"/>
          <w:szCs w:val="28"/>
        </w:rPr>
        <w:t>：</w:t>
      </w:r>
    </w:p>
    <w:p w:rsidR="004E2530" w:rsidRDefault="004E2530" w:rsidP="004E2530">
      <w:pPr>
        <w:rPr>
          <w:rFonts w:ascii="等线" w:eastAsia="等线" w:hAnsi="等线"/>
          <w:szCs w:val="28"/>
        </w:rPr>
      </w:pPr>
      <w:proofErr w:type="gramStart"/>
      <w:r>
        <w:rPr>
          <w:rFonts w:ascii="等线" w:eastAsia="等线" w:hAnsi="等线" w:hint="eastAsia"/>
          <w:szCs w:val="28"/>
        </w:rPr>
        <w:lastRenderedPageBreak/>
        <w:t>对于样</w:t>
      </w:r>
      <w:proofErr w:type="gramEnd"/>
      <w:r>
        <w:rPr>
          <w:rFonts w:ascii="等线" w:eastAsia="等线" w:hAnsi="等线" w:hint="eastAsia"/>
          <w:szCs w:val="28"/>
        </w:rPr>
        <w:t>例的第一次询问，</w:t>
      </w:r>
    </w:p>
    <w:p w:rsidR="004E2530" w:rsidRDefault="002D772A" w:rsidP="004E2530">
      <w:pPr>
        <w:rPr>
          <w:rFonts w:ascii="等线" w:eastAsia="等线" w:hAnsi="等线"/>
          <w:szCs w:val="28"/>
        </w:rPr>
      </w:pPr>
      <w:r w:rsidRPr="004E2530">
        <w:rPr>
          <w:rFonts w:ascii="等线" w:eastAsia="等线" w:hAnsi="等线"/>
          <w:position w:val="-48"/>
          <w:szCs w:val="28"/>
        </w:rPr>
        <w:object w:dxaOrig="19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pt;height:54pt" o:ole="">
            <v:imagedata r:id="rId7" o:title=""/>
          </v:shape>
          <o:OLEObject Type="Embed" ProgID="Equation.DSMT4" ShapeID="_x0000_i1025" DrawAspect="Content" ObjectID="_1591378048" r:id="rId8"/>
        </w:object>
      </w:r>
    </w:p>
    <w:p w:rsidR="004E2530" w:rsidRDefault="004E2530" w:rsidP="004E2530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所以答案为</w:t>
      </w:r>
      <w:r>
        <w:rPr>
          <w:rFonts w:ascii="等线" w:eastAsia="等线" w:hAnsi="等线" w:hint="eastAsia"/>
          <w:szCs w:val="28"/>
        </w:rPr>
        <w:t>2。</w:t>
      </w:r>
    </w:p>
    <w:p w:rsidR="004E2530" w:rsidRDefault="004E2530" w:rsidP="004E2530">
      <w:pPr>
        <w:rPr>
          <w:rFonts w:ascii="等线" w:eastAsia="等线" w:hAnsi="等线"/>
          <w:szCs w:val="28"/>
        </w:rPr>
      </w:pPr>
    </w:p>
    <w:p w:rsidR="004E2530" w:rsidRDefault="004E2530">
      <w:pPr>
        <w:rPr>
          <w:rFonts w:ascii="等线" w:eastAsia="等线" w:hAnsi="等线"/>
          <w:szCs w:val="28"/>
        </w:rPr>
      </w:pPr>
      <w:proofErr w:type="gramStart"/>
      <w:r>
        <w:rPr>
          <w:rFonts w:ascii="等线" w:eastAsia="等线" w:hAnsi="等线"/>
          <w:szCs w:val="28"/>
        </w:rPr>
        <w:t>对于样</w:t>
      </w:r>
      <w:proofErr w:type="gramEnd"/>
      <w:r>
        <w:rPr>
          <w:rFonts w:ascii="等线" w:eastAsia="等线" w:hAnsi="等线"/>
          <w:szCs w:val="28"/>
        </w:rPr>
        <w:t>例的第二次询问</w:t>
      </w:r>
      <w:r>
        <w:rPr>
          <w:rFonts w:ascii="等线" w:eastAsia="等线" w:hAnsi="等线" w:hint="eastAsia"/>
          <w:szCs w:val="28"/>
        </w:rPr>
        <w:t>，</w:t>
      </w:r>
    </w:p>
    <w:p w:rsidR="004E2530" w:rsidRDefault="002D772A">
      <w:pPr>
        <w:rPr>
          <w:rFonts w:ascii="等线" w:eastAsia="等线" w:hAnsi="等线"/>
          <w:szCs w:val="28"/>
        </w:rPr>
      </w:pPr>
      <w:r w:rsidRPr="004E2530">
        <w:rPr>
          <w:rFonts w:ascii="等线" w:eastAsia="等线" w:hAnsi="等线"/>
          <w:position w:val="-84"/>
          <w:szCs w:val="28"/>
        </w:rPr>
        <w:object w:dxaOrig="3120" w:dyaOrig="1800">
          <v:shape id="_x0000_i1026" type="#_x0000_t75" style="width:156pt;height:90pt" o:ole="">
            <v:imagedata r:id="rId9" o:title=""/>
          </v:shape>
          <o:OLEObject Type="Embed" ProgID="Equation.DSMT4" ShapeID="_x0000_i1026" DrawAspect="Content" ObjectID="_1591378049" r:id="rId10"/>
        </w:object>
      </w:r>
    </w:p>
    <w:p w:rsidR="004E2530" w:rsidRPr="005B75EE" w:rsidRDefault="004E2530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所以答案为</w:t>
      </w:r>
      <w:r>
        <w:rPr>
          <w:rFonts w:ascii="等线" w:eastAsia="等线" w:hAnsi="等线" w:hint="eastAsia"/>
          <w:szCs w:val="28"/>
        </w:rPr>
        <w:t>3。</w:t>
      </w:r>
    </w:p>
    <w:sectPr w:rsidR="004E2530" w:rsidRPr="005B75EE" w:rsidSect="009422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F50A6" w:rsidRDefault="004F50A6" w:rsidP="00C43CE7">
      <w:r>
        <w:separator/>
      </w:r>
    </w:p>
  </w:endnote>
  <w:endnote w:type="continuationSeparator" w:id="0">
    <w:p w:rsidR="004F50A6" w:rsidRDefault="004F50A6" w:rsidP="00C43C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F50A6" w:rsidRDefault="004F50A6" w:rsidP="00C43CE7">
      <w:r>
        <w:separator/>
      </w:r>
    </w:p>
  </w:footnote>
  <w:footnote w:type="continuationSeparator" w:id="0">
    <w:p w:rsidR="004F50A6" w:rsidRDefault="004F50A6" w:rsidP="00C43CE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878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E06B7"/>
    <w:rsid w:val="000078B9"/>
    <w:rsid w:val="00015B9C"/>
    <w:rsid w:val="00022D1E"/>
    <w:rsid w:val="00034A26"/>
    <w:rsid w:val="0004259F"/>
    <w:rsid w:val="0006012B"/>
    <w:rsid w:val="00060B39"/>
    <w:rsid w:val="00060ED1"/>
    <w:rsid w:val="00066719"/>
    <w:rsid w:val="000936FF"/>
    <w:rsid w:val="0009585E"/>
    <w:rsid w:val="00097256"/>
    <w:rsid w:val="000B7C0F"/>
    <w:rsid w:val="000C4612"/>
    <w:rsid w:val="000D4404"/>
    <w:rsid w:val="000D54B4"/>
    <w:rsid w:val="000F4CDF"/>
    <w:rsid w:val="001079FE"/>
    <w:rsid w:val="0011302A"/>
    <w:rsid w:val="00114BDC"/>
    <w:rsid w:val="00116314"/>
    <w:rsid w:val="0012176B"/>
    <w:rsid w:val="00137423"/>
    <w:rsid w:val="0013757D"/>
    <w:rsid w:val="001675DC"/>
    <w:rsid w:val="001757F3"/>
    <w:rsid w:val="00182D8C"/>
    <w:rsid w:val="00190AF1"/>
    <w:rsid w:val="001A4FBF"/>
    <w:rsid w:val="001C66CB"/>
    <w:rsid w:val="001D41D9"/>
    <w:rsid w:val="001E3F15"/>
    <w:rsid w:val="001F33EC"/>
    <w:rsid w:val="0021742C"/>
    <w:rsid w:val="00224C17"/>
    <w:rsid w:val="00225E2C"/>
    <w:rsid w:val="002509D9"/>
    <w:rsid w:val="00280EF0"/>
    <w:rsid w:val="00282DFB"/>
    <w:rsid w:val="0028650D"/>
    <w:rsid w:val="00286DFD"/>
    <w:rsid w:val="00291FD8"/>
    <w:rsid w:val="00292366"/>
    <w:rsid w:val="002C6EF4"/>
    <w:rsid w:val="002D772A"/>
    <w:rsid w:val="002E7FA0"/>
    <w:rsid w:val="002F189E"/>
    <w:rsid w:val="00300CED"/>
    <w:rsid w:val="0030572D"/>
    <w:rsid w:val="00313DFF"/>
    <w:rsid w:val="0033120C"/>
    <w:rsid w:val="00335165"/>
    <w:rsid w:val="00344EFC"/>
    <w:rsid w:val="00347918"/>
    <w:rsid w:val="003563F5"/>
    <w:rsid w:val="0036090A"/>
    <w:rsid w:val="00364A12"/>
    <w:rsid w:val="00365671"/>
    <w:rsid w:val="0037337E"/>
    <w:rsid w:val="003738D1"/>
    <w:rsid w:val="00395A75"/>
    <w:rsid w:val="00395E0B"/>
    <w:rsid w:val="003C5F13"/>
    <w:rsid w:val="003D3233"/>
    <w:rsid w:val="003E4039"/>
    <w:rsid w:val="003E509A"/>
    <w:rsid w:val="003F0B09"/>
    <w:rsid w:val="003F40FB"/>
    <w:rsid w:val="003F424F"/>
    <w:rsid w:val="00405BC4"/>
    <w:rsid w:val="0041210F"/>
    <w:rsid w:val="004165AE"/>
    <w:rsid w:val="00424989"/>
    <w:rsid w:val="00425305"/>
    <w:rsid w:val="00453B28"/>
    <w:rsid w:val="00465FDB"/>
    <w:rsid w:val="00472D35"/>
    <w:rsid w:val="00476FEA"/>
    <w:rsid w:val="00477EA4"/>
    <w:rsid w:val="004855E8"/>
    <w:rsid w:val="004B04A5"/>
    <w:rsid w:val="004B0657"/>
    <w:rsid w:val="004B1CA6"/>
    <w:rsid w:val="004B2851"/>
    <w:rsid w:val="004B3E6F"/>
    <w:rsid w:val="004C0E76"/>
    <w:rsid w:val="004E2530"/>
    <w:rsid w:val="004F50A6"/>
    <w:rsid w:val="004F5202"/>
    <w:rsid w:val="00517331"/>
    <w:rsid w:val="00517A6A"/>
    <w:rsid w:val="00521057"/>
    <w:rsid w:val="005748F3"/>
    <w:rsid w:val="0058476F"/>
    <w:rsid w:val="0058540B"/>
    <w:rsid w:val="0058626A"/>
    <w:rsid w:val="00586295"/>
    <w:rsid w:val="005874BA"/>
    <w:rsid w:val="005933F4"/>
    <w:rsid w:val="00593BEE"/>
    <w:rsid w:val="005A5340"/>
    <w:rsid w:val="005B02AB"/>
    <w:rsid w:val="005B5701"/>
    <w:rsid w:val="005B75EE"/>
    <w:rsid w:val="005C18DE"/>
    <w:rsid w:val="005D22BD"/>
    <w:rsid w:val="005D48FA"/>
    <w:rsid w:val="005D7935"/>
    <w:rsid w:val="005D7ECD"/>
    <w:rsid w:val="005F1879"/>
    <w:rsid w:val="005F2287"/>
    <w:rsid w:val="005F6F13"/>
    <w:rsid w:val="00615ACB"/>
    <w:rsid w:val="00615EF8"/>
    <w:rsid w:val="006172A4"/>
    <w:rsid w:val="006233A7"/>
    <w:rsid w:val="006247C1"/>
    <w:rsid w:val="00626547"/>
    <w:rsid w:val="006275B3"/>
    <w:rsid w:val="00640904"/>
    <w:rsid w:val="00652739"/>
    <w:rsid w:val="006624F7"/>
    <w:rsid w:val="00673614"/>
    <w:rsid w:val="00680196"/>
    <w:rsid w:val="006814E9"/>
    <w:rsid w:val="00692E93"/>
    <w:rsid w:val="00696619"/>
    <w:rsid w:val="00697039"/>
    <w:rsid w:val="006A0602"/>
    <w:rsid w:val="006D72C2"/>
    <w:rsid w:val="006E518D"/>
    <w:rsid w:val="006F6010"/>
    <w:rsid w:val="007126C1"/>
    <w:rsid w:val="00716262"/>
    <w:rsid w:val="007311CF"/>
    <w:rsid w:val="00737036"/>
    <w:rsid w:val="007433AC"/>
    <w:rsid w:val="0074605A"/>
    <w:rsid w:val="0076654B"/>
    <w:rsid w:val="00771AC9"/>
    <w:rsid w:val="00777499"/>
    <w:rsid w:val="00777A5D"/>
    <w:rsid w:val="0079105C"/>
    <w:rsid w:val="0079582E"/>
    <w:rsid w:val="00797B2A"/>
    <w:rsid w:val="007B3F0E"/>
    <w:rsid w:val="007B7FDB"/>
    <w:rsid w:val="007D7AFA"/>
    <w:rsid w:val="007F50FF"/>
    <w:rsid w:val="007F65FB"/>
    <w:rsid w:val="008244B5"/>
    <w:rsid w:val="00841B71"/>
    <w:rsid w:val="008538CE"/>
    <w:rsid w:val="00866CFB"/>
    <w:rsid w:val="008773C0"/>
    <w:rsid w:val="0088784E"/>
    <w:rsid w:val="008A1C32"/>
    <w:rsid w:val="008B3B18"/>
    <w:rsid w:val="008B62D0"/>
    <w:rsid w:val="008D66C6"/>
    <w:rsid w:val="008F7892"/>
    <w:rsid w:val="009100B6"/>
    <w:rsid w:val="00913937"/>
    <w:rsid w:val="009322EF"/>
    <w:rsid w:val="00932DAF"/>
    <w:rsid w:val="00942249"/>
    <w:rsid w:val="00942DC2"/>
    <w:rsid w:val="00943881"/>
    <w:rsid w:val="00945D90"/>
    <w:rsid w:val="009523D0"/>
    <w:rsid w:val="009538E5"/>
    <w:rsid w:val="00965F40"/>
    <w:rsid w:val="0097593F"/>
    <w:rsid w:val="009766E7"/>
    <w:rsid w:val="009843AE"/>
    <w:rsid w:val="009A0FFE"/>
    <w:rsid w:val="009A5E39"/>
    <w:rsid w:val="009A65F2"/>
    <w:rsid w:val="009C1586"/>
    <w:rsid w:val="009E06B7"/>
    <w:rsid w:val="009E744D"/>
    <w:rsid w:val="009F3938"/>
    <w:rsid w:val="009F545A"/>
    <w:rsid w:val="00A0002B"/>
    <w:rsid w:val="00A0207F"/>
    <w:rsid w:val="00A1073E"/>
    <w:rsid w:val="00A10FEF"/>
    <w:rsid w:val="00A16AFE"/>
    <w:rsid w:val="00A20D0D"/>
    <w:rsid w:val="00A336BD"/>
    <w:rsid w:val="00A378E4"/>
    <w:rsid w:val="00A4093D"/>
    <w:rsid w:val="00A4662D"/>
    <w:rsid w:val="00A53BCB"/>
    <w:rsid w:val="00A54F1B"/>
    <w:rsid w:val="00A60607"/>
    <w:rsid w:val="00A63E6A"/>
    <w:rsid w:val="00A72150"/>
    <w:rsid w:val="00A75C08"/>
    <w:rsid w:val="00A801B7"/>
    <w:rsid w:val="00A9298D"/>
    <w:rsid w:val="00A95DF1"/>
    <w:rsid w:val="00A96672"/>
    <w:rsid w:val="00AA6ABA"/>
    <w:rsid w:val="00AB6270"/>
    <w:rsid w:val="00AC0CC1"/>
    <w:rsid w:val="00AC356F"/>
    <w:rsid w:val="00AC5DD9"/>
    <w:rsid w:val="00AD34EC"/>
    <w:rsid w:val="00AF2E7D"/>
    <w:rsid w:val="00AF3B64"/>
    <w:rsid w:val="00AF4675"/>
    <w:rsid w:val="00AF4A73"/>
    <w:rsid w:val="00AF4B87"/>
    <w:rsid w:val="00B026E7"/>
    <w:rsid w:val="00B15F33"/>
    <w:rsid w:val="00B30FFD"/>
    <w:rsid w:val="00B32264"/>
    <w:rsid w:val="00B54D9F"/>
    <w:rsid w:val="00B64586"/>
    <w:rsid w:val="00B72759"/>
    <w:rsid w:val="00BB7313"/>
    <w:rsid w:val="00BC308E"/>
    <w:rsid w:val="00BD48E9"/>
    <w:rsid w:val="00BE47F9"/>
    <w:rsid w:val="00BF7254"/>
    <w:rsid w:val="00C05760"/>
    <w:rsid w:val="00C06421"/>
    <w:rsid w:val="00C21152"/>
    <w:rsid w:val="00C25008"/>
    <w:rsid w:val="00C3201F"/>
    <w:rsid w:val="00C43CE7"/>
    <w:rsid w:val="00C445A5"/>
    <w:rsid w:val="00C55694"/>
    <w:rsid w:val="00C6323E"/>
    <w:rsid w:val="00C64281"/>
    <w:rsid w:val="00C738AF"/>
    <w:rsid w:val="00C83001"/>
    <w:rsid w:val="00C856B4"/>
    <w:rsid w:val="00C931F4"/>
    <w:rsid w:val="00CA5C7D"/>
    <w:rsid w:val="00CA6DB7"/>
    <w:rsid w:val="00CE6C4E"/>
    <w:rsid w:val="00CF54E8"/>
    <w:rsid w:val="00D34CA2"/>
    <w:rsid w:val="00D57FCE"/>
    <w:rsid w:val="00DB1135"/>
    <w:rsid w:val="00DC5B8F"/>
    <w:rsid w:val="00DF106C"/>
    <w:rsid w:val="00DF69D7"/>
    <w:rsid w:val="00E06A2C"/>
    <w:rsid w:val="00E14A92"/>
    <w:rsid w:val="00E651AA"/>
    <w:rsid w:val="00E74598"/>
    <w:rsid w:val="00E83D49"/>
    <w:rsid w:val="00E93509"/>
    <w:rsid w:val="00E9523A"/>
    <w:rsid w:val="00EB5495"/>
    <w:rsid w:val="00EC7EA8"/>
    <w:rsid w:val="00EF7CF8"/>
    <w:rsid w:val="00F1091B"/>
    <w:rsid w:val="00F204D0"/>
    <w:rsid w:val="00F30CA7"/>
    <w:rsid w:val="00F359CA"/>
    <w:rsid w:val="00F5789D"/>
    <w:rsid w:val="00F57CF0"/>
    <w:rsid w:val="00F60B0F"/>
    <w:rsid w:val="00F61D32"/>
    <w:rsid w:val="00F63051"/>
    <w:rsid w:val="00F65049"/>
    <w:rsid w:val="00F70E67"/>
    <w:rsid w:val="00F71BB5"/>
    <w:rsid w:val="00F77C95"/>
    <w:rsid w:val="00F835B9"/>
    <w:rsid w:val="00F87549"/>
    <w:rsid w:val="00F90F36"/>
    <w:rsid w:val="00FB5632"/>
    <w:rsid w:val="00FB5EA3"/>
    <w:rsid w:val="00FB5EC7"/>
    <w:rsid w:val="00FB6219"/>
    <w:rsid w:val="00FC0191"/>
    <w:rsid w:val="00FE2D18"/>
    <w:rsid w:val="00FF22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7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224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E06B7"/>
    <w:rPr>
      <w:color w:val="808080"/>
    </w:rPr>
  </w:style>
  <w:style w:type="paragraph" w:styleId="a4">
    <w:name w:val="header"/>
    <w:basedOn w:val="a"/>
    <w:link w:val="Char"/>
    <w:uiPriority w:val="99"/>
    <w:unhideWhenUsed/>
    <w:rsid w:val="00C43C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C43CE7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C43C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C43CE7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593BE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593BEE"/>
    <w:rPr>
      <w:sz w:val="18"/>
      <w:szCs w:val="18"/>
    </w:rPr>
  </w:style>
  <w:style w:type="paragraph" w:styleId="a7">
    <w:name w:val="List Paragraph"/>
    <w:basedOn w:val="a"/>
    <w:uiPriority w:val="34"/>
    <w:qFormat/>
    <w:rsid w:val="00517331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3171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7371E52-1DA1-4D9B-847C-4B683839F3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3</TotalTime>
  <Pages>2</Pages>
  <Words>94</Words>
  <Characters>542</Characters>
  <Application>Microsoft Office Word</Application>
  <DocSecurity>0</DocSecurity>
  <Lines>4</Lines>
  <Paragraphs>1</Paragraphs>
  <ScaleCrop>false</ScaleCrop>
  <Company/>
  <LinksUpToDate>false</LinksUpToDate>
  <CharactersWithSpaces>6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ASUS</cp:lastModifiedBy>
  <cp:revision>192</cp:revision>
  <dcterms:created xsi:type="dcterms:W3CDTF">2017-03-09T02:29:00Z</dcterms:created>
  <dcterms:modified xsi:type="dcterms:W3CDTF">2018-06-24T1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